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A7A57" w:rsidRPr="004212A8" w:rsidRDefault="007A7A57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fldChar w:fldCharType="begin"/>
      </w:r>
      <w:r w:rsidRPr="004212A8">
        <w:rPr>
          <w:b/>
          <w:bCs/>
        </w:rPr>
        <w:instrText xml:space="preserve"> MACROBUTTON MTEditEquationSection2 </w:instrText>
      </w:r>
      <w:r w:rsidRPr="004212A8">
        <w:rPr>
          <w:rStyle w:val="MTEquationSection"/>
          <w:sz w:val="24"/>
          <w:szCs w:val="24"/>
        </w:rPr>
        <w:instrText>Equation Chapter 1 Section 1</w:instrText>
      </w:r>
      <w:r w:rsidRPr="004212A8">
        <w:rPr>
          <w:b/>
          <w:bCs/>
        </w:rPr>
        <w:fldChar w:fldCharType="begin"/>
      </w:r>
      <w:r w:rsidRPr="004212A8">
        <w:rPr>
          <w:b/>
          <w:bCs/>
        </w:rPr>
        <w:instrText xml:space="preserve"> SEQ MTEqn \r \h \* MERGEFORMAT </w:instrText>
      </w:r>
      <w:r w:rsidRPr="004212A8">
        <w:rPr>
          <w:b/>
          <w:bCs/>
        </w:rPr>
        <w:fldChar w:fldCharType="end"/>
      </w:r>
      <w:r w:rsidRPr="004212A8">
        <w:rPr>
          <w:b/>
          <w:bCs/>
        </w:rPr>
        <w:fldChar w:fldCharType="begin"/>
      </w:r>
      <w:r w:rsidRPr="004212A8">
        <w:rPr>
          <w:b/>
          <w:bCs/>
        </w:rPr>
        <w:instrText xml:space="preserve"> SEQ MTSec \r 1 \h \* MERGEFORMAT </w:instrText>
      </w:r>
      <w:r w:rsidRPr="004212A8">
        <w:rPr>
          <w:b/>
          <w:bCs/>
        </w:rPr>
        <w:fldChar w:fldCharType="end"/>
      </w:r>
      <w:r w:rsidRPr="004212A8">
        <w:rPr>
          <w:b/>
          <w:bCs/>
        </w:rPr>
        <w:fldChar w:fldCharType="begin"/>
      </w:r>
      <w:r w:rsidRPr="004212A8">
        <w:rPr>
          <w:b/>
          <w:bCs/>
        </w:rPr>
        <w:instrText xml:space="preserve"> SEQ MTChap \r 1 \h \* MERGEFORMAT </w:instrText>
      </w:r>
      <w:r w:rsidRPr="004212A8">
        <w:rPr>
          <w:b/>
          <w:bCs/>
        </w:rPr>
        <w:fldChar w:fldCharType="end"/>
      </w:r>
      <w:r w:rsidRPr="004212A8">
        <w:rPr>
          <w:b/>
          <w:bCs/>
        </w:rPr>
        <w:fldChar w:fldCharType="end"/>
      </w:r>
      <w:r w:rsidRPr="004212A8">
        <w:rPr>
          <w:b/>
          <w:bCs/>
        </w:rPr>
        <w:t>Page 72</w:t>
      </w:r>
    </w:p>
    <w:p w:rsidR="007A7A57" w:rsidRPr="004212A8" w:rsidRDefault="007A7A57" w:rsidP="00D67380">
      <w:pPr>
        <w:autoSpaceDE w:val="0"/>
        <w:autoSpaceDN w:val="0"/>
        <w:adjustRightInd w:val="0"/>
        <w:rPr>
          <w:b/>
          <w:bCs/>
        </w:rPr>
      </w:pPr>
    </w:p>
    <w:p w:rsidR="007A7A57" w:rsidRPr="004212A8" w:rsidRDefault="00D02704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36</w:t>
      </w:r>
      <w:r w:rsidR="007A7A57" w:rsidRPr="004212A8">
        <w:rPr>
          <w:b/>
          <w:bCs/>
        </w:rPr>
        <w:t>).</w:t>
      </w:r>
    </w:p>
    <w:p w:rsidR="00D02704" w:rsidRPr="004212A8" w:rsidRDefault="007A7A57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ab/>
      </w:r>
      <w:r w:rsidR="00D02704" w:rsidRPr="004212A8">
        <w:rPr>
          <w:b/>
          <w:bCs/>
        </w:rPr>
        <w:t>a.</w:t>
      </w:r>
    </w:p>
    <w:p w:rsidR="007A7A57" w:rsidRPr="004212A8" w:rsidRDefault="00D02704" w:rsidP="00D02704">
      <w:pPr>
        <w:autoSpaceDE w:val="0"/>
        <w:autoSpaceDN w:val="0"/>
        <w:adjustRightInd w:val="0"/>
        <w:ind w:left="720" w:firstLine="720"/>
        <w:rPr>
          <w:bCs/>
        </w:rPr>
      </w:pPr>
      <w:r w:rsidRPr="004212A8">
        <w:rPr>
          <w:b/>
          <w:bCs/>
          <w:position w:val="-28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4pt" o:ole="">
            <v:imagedata r:id="rId5" o:title=""/>
          </v:shape>
          <o:OLEObject Type="Embed" ProgID="Equation.DSMT4" ShapeID="_x0000_i1025" DrawAspect="Content" ObjectID="_1328870720" r:id="rId6"/>
        </w:object>
      </w:r>
      <w:r w:rsidR="007A7A57" w:rsidRPr="004212A8">
        <w:rPr>
          <w:b/>
          <w:bCs/>
        </w:rPr>
        <w:t xml:space="preserve"> </w:t>
      </w:r>
    </w:p>
    <w:p w:rsidR="00D02704" w:rsidRPr="004212A8" w:rsidRDefault="00D02704" w:rsidP="00D02704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ab/>
        <w:t xml:space="preserve">b. </w:t>
      </w:r>
      <w:r w:rsidRPr="004212A8">
        <w:rPr>
          <w:b/>
          <w:bCs/>
        </w:rPr>
        <w:tab/>
      </w:r>
    </w:p>
    <w:p w:rsidR="00D02704" w:rsidRPr="004212A8" w:rsidRDefault="00D02704" w:rsidP="00D02704">
      <w:pPr>
        <w:autoSpaceDE w:val="0"/>
        <w:autoSpaceDN w:val="0"/>
        <w:adjustRightInd w:val="0"/>
        <w:ind w:left="720" w:firstLine="720"/>
        <w:rPr>
          <w:b/>
          <w:bCs/>
        </w:rPr>
      </w:pPr>
      <w:r w:rsidRPr="004212A8">
        <w:rPr>
          <w:b/>
          <w:bCs/>
          <w:position w:val="-24"/>
        </w:rPr>
        <w:object w:dxaOrig="1220" w:dyaOrig="620">
          <v:shape id="_x0000_i1026" type="#_x0000_t75" style="width:61pt;height:31pt" o:ole="">
            <v:imagedata r:id="rId7" o:title=""/>
          </v:shape>
          <o:OLEObject Type="Embed" ProgID="Equation.DSMT4" ShapeID="_x0000_i1026" DrawAspect="Content" ObjectID="_1328870721" r:id="rId8"/>
        </w:object>
      </w:r>
      <w:r w:rsidRPr="004212A8">
        <w:rPr>
          <w:b/>
          <w:bCs/>
        </w:rPr>
        <w:t xml:space="preserve"> </w:t>
      </w:r>
    </w:p>
    <w:p w:rsidR="00D02704" w:rsidRPr="004212A8" w:rsidRDefault="00D02704" w:rsidP="00D02704">
      <w:pPr>
        <w:autoSpaceDE w:val="0"/>
        <w:autoSpaceDN w:val="0"/>
        <w:adjustRightInd w:val="0"/>
        <w:ind w:firstLine="720"/>
        <w:rPr>
          <w:b/>
          <w:bCs/>
        </w:rPr>
      </w:pPr>
      <w:r w:rsidRPr="004212A8">
        <w:rPr>
          <w:b/>
          <w:bCs/>
        </w:rPr>
        <w:t>c</w:t>
      </w:r>
      <w:r w:rsidR="007A7A57" w:rsidRPr="004212A8">
        <w:rPr>
          <w:b/>
          <w:bCs/>
        </w:rPr>
        <w:t xml:space="preserve">. </w:t>
      </w:r>
      <w:r w:rsidRPr="004212A8">
        <w:rPr>
          <w:b/>
          <w:bCs/>
        </w:rPr>
        <w:tab/>
      </w:r>
    </w:p>
    <w:p w:rsidR="007A7A57" w:rsidRPr="004212A8" w:rsidRDefault="00D02704" w:rsidP="00D02704">
      <w:pPr>
        <w:autoSpaceDE w:val="0"/>
        <w:autoSpaceDN w:val="0"/>
        <w:adjustRightInd w:val="0"/>
        <w:ind w:left="720" w:firstLine="720"/>
        <w:rPr>
          <w:b/>
          <w:bCs/>
        </w:rPr>
      </w:pPr>
      <w:r w:rsidRPr="004212A8">
        <w:rPr>
          <w:b/>
          <w:bCs/>
          <w:position w:val="-28"/>
        </w:rPr>
        <w:object w:dxaOrig="2660" w:dyaOrig="660">
          <v:shape id="_x0000_i1027" type="#_x0000_t75" style="width:133pt;height:33pt" o:ole="">
            <v:imagedata r:id="rId9" o:title=""/>
          </v:shape>
          <o:OLEObject Type="Embed" ProgID="Equation.DSMT4" ShapeID="_x0000_i1027" DrawAspect="Content" ObjectID="_1328870722" r:id="rId10"/>
        </w:object>
      </w:r>
      <w:r w:rsidR="007A7A57" w:rsidRPr="004212A8">
        <w:rPr>
          <w:b/>
          <w:bCs/>
        </w:rPr>
        <w:t xml:space="preserve"> </w:t>
      </w:r>
    </w:p>
    <w:p w:rsidR="00D02704" w:rsidRPr="004212A8" w:rsidRDefault="00D02704" w:rsidP="00D02704">
      <w:pPr>
        <w:autoSpaceDE w:val="0"/>
        <w:autoSpaceDN w:val="0"/>
        <w:adjustRightInd w:val="0"/>
        <w:rPr>
          <w:b/>
          <w:bCs/>
        </w:rPr>
      </w:pPr>
    </w:p>
    <w:p w:rsidR="00D02704" w:rsidRPr="004212A8" w:rsidRDefault="00D02704" w:rsidP="00D02704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ab/>
      </w:r>
    </w:p>
    <w:p w:rsidR="00D02704" w:rsidRPr="004212A8" w:rsidRDefault="00D02704" w:rsidP="00D02704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ab/>
      </w:r>
    </w:p>
    <w:p w:rsidR="007A7A57" w:rsidRPr="004212A8" w:rsidRDefault="007A7A57" w:rsidP="00D67380">
      <w:pPr>
        <w:autoSpaceDE w:val="0"/>
        <w:autoSpaceDN w:val="0"/>
        <w:adjustRightInd w:val="0"/>
        <w:rPr>
          <w:b/>
          <w:bCs/>
        </w:rPr>
      </w:pPr>
    </w:p>
    <w:p w:rsidR="007A7A57" w:rsidRPr="004212A8" w:rsidRDefault="00D02704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Page 76</w:t>
      </w:r>
    </w:p>
    <w:p w:rsidR="00D02704" w:rsidRPr="004212A8" w:rsidRDefault="00D02704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ab/>
      </w:r>
    </w:p>
    <w:p w:rsidR="003E43B2" w:rsidRPr="004212A8" w:rsidRDefault="00D02704" w:rsidP="003E43B2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8).</w:t>
      </w:r>
      <w:r w:rsidR="00D3447E" w:rsidRPr="004212A8">
        <w:rPr>
          <w:b/>
          <w:bCs/>
        </w:rPr>
        <w:t xml:space="preserve"> </w:t>
      </w:r>
      <w:r w:rsidR="00011616" w:rsidRPr="004212A8">
        <w:rPr>
          <w:b/>
          <w:bCs/>
        </w:rPr>
        <w:t xml:space="preserve"> </w:t>
      </w:r>
    </w:p>
    <w:p w:rsidR="00881BF7" w:rsidRPr="004212A8" w:rsidRDefault="00F735BC" w:rsidP="0056781C">
      <w:pPr>
        <w:autoSpaceDE w:val="0"/>
        <w:autoSpaceDN w:val="0"/>
        <w:adjustRightInd w:val="0"/>
        <w:jc w:val="center"/>
        <w:rPr>
          <w:b/>
          <w:bCs/>
        </w:rPr>
      </w:pPr>
      <w:r w:rsidRPr="004212A8">
        <w:rPr>
          <w:b/>
          <w:bCs/>
          <w:position w:val="-158"/>
        </w:rPr>
        <w:object w:dxaOrig="3200" w:dyaOrig="4040">
          <v:shape id="_x0000_i1028" type="#_x0000_t75" style="width:160pt;height:202pt" o:ole="">
            <v:imagedata r:id="rId11" o:title=""/>
          </v:shape>
          <o:OLEObject Type="Embed" ProgID="Equation.DSMT4" ShapeID="_x0000_i1028" DrawAspect="Content" ObjectID="_1328870723" r:id="rId12"/>
        </w:object>
      </w:r>
    </w:p>
    <w:p w:rsidR="00D02704" w:rsidRPr="004212A8" w:rsidRDefault="00011616" w:rsidP="00011616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  <w:position w:val="-324"/>
        </w:rPr>
        <w:object w:dxaOrig="3200" w:dyaOrig="6600">
          <v:shape id="_x0000_i1029" type="#_x0000_t75" style="width:160pt;height:330pt" o:ole="">
            <v:imagedata r:id="rId13" o:title=""/>
          </v:shape>
          <o:OLEObject Type="Embed" ProgID="Equation.DSMT4" ShapeID="_x0000_i1029" DrawAspect="Content" ObjectID="_1328870724" r:id="rId14"/>
        </w:object>
      </w:r>
      <w:r w:rsidRPr="004212A8">
        <w:rPr>
          <w:b/>
          <w:bCs/>
        </w:rPr>
        <w:t xml:space="preserve">                      </w:t>
      </w:r>
      <w:r w:rsidR="00F735BC" w:rsidRPr="004212A8">
        <w:rPr>
          <w:b/>
          <w:bCs/>
          <w:position w:val="-338"/>
        </w:rPr>
        <w:object w:dxaOrig="2960" w:dyaOrig="6880">
          <v:shape id="_x0000_i1030" type="#_x0000_t75" style="width:148pt;height:344pt" o:ole="">
            <v:imagedata r:id="rId15" o:title=""/>
          </v:shape>
          <o:OLEObject Type="Embed" ProgID="Equation.DSMT4" ShapeID="_x0000_i1030" DrawAspect="Content" ObjectID="_1328870725" r:id="rId16"/>
        </w:object>
      </w:r>
    </w:p>
    <w:p w:rsidR="00F735BC" w:rsidRPr="004212A8" w:rsidRDefault="00F735BC" w:rsidP="00F735BC">
      <w:pPr>
        <w:autoSpaceDE w:val="0"/>
        <w:autoSpaceDN w:val="0"/>
        <w:adjustRightInd w:val="0"/>
        <w:jc w:val="center"/>
        <w:rPr>
          <w:b/>
          <w:bCs/>
        </w:rPr>
      </w:pPr>
    </w:p>
    <w:p w:rsidR="00F735BC" w:rsidRPr="004212A8" w:rsidRDefault="00F735BC" w:rsidP="00F735BC">
      <w:pPr>
        <w:autoSpaceDE w:val="0"/>
        <w:autoSpaceDN w:val="0"/>
        <w:adjustRightInd w:val="0"/>
        <w:jc w:val="center"/>
        <w:rPr>
          <w:b/>
          <w:bCs/>
        </w:rPr>
      </w:pPr>
    </w:p>
    <w:p w:rsidR="00D02704" w:rsidRPr="004212A8" w:rsidRDefault="003E43B2" w:rsidP="00F735BC">
      <w:pPr>
        <w:autoSpaceDE w:val="0"/>
        <w:autoSpaceDN w:val="0"/>
        <w:adjustRightInd w:val="0"/>
        <w:jc w:val="center"/>
        <w:rPr>
          <w:b/>
          <w:bCs/>
        </w:rPr>
      </w:pPr>
      <w:r w:rsidRPr="004212A8">
        <w:rPr>
          <w:b/>
          <w:bCs/>
          <w:position w:val="-50"/>
        </w:rPr>
        <w:object w:dxaOrig="2960" w:dyaOrig="1100">
          <v:shape id="_x0000_i1031" type="#_x0000_t75" style="width:148pt;height:55pt" o:ole="">
            <v:imagedata r:id="rId17" o:title=""/>
          </v:shape>
          <o:OLEObject Type="Embed" ProgID="Equation.DSMT4" ShapeID="_x0000_i1031" DrawAspect="Content" ObjectID="_1328870726" r:id="rId18"/>
        </w:object>
      </w:r>
    </w:p>
    <w:p w:rsidR="00CA654F" w:rsidRPr="004212A8" w:rsidRDefault="00CA654F" w:rsidP="00F735BC">
      <w:pPr>
        <w:autoSpaceDE w:val="0"/>
        <w:autoSpaceDN w:val="0"/>
        <w:adjustRightInd w:val="0"/>
        <w:jc w:val="center"/>
        <w:rPr>
          <w:b/>
          <w:bCs/>
        </w:rPr>
      </w:pPr>
    </w:p>
    <w:p w:rsidR="00D02704" w:rsidRPr="004212A8" w:rsidRDefault="00D02704" w:rsidP="00D67380">
      <w:pPr>
        <w:autoSpaceDE w:val="0"/>
        <w:autoSpaceDN w:val="0"/>
        <w:adjustRightInd w:val="0"/>
        <w:rPr>
          <w:b/>
          <w:bCs/>
        </w:rPr>
      </w:pPr>
    </w:p>
    <w:p w:rsidR="00F735BC" w:rsidRPr="004212A8" w:rsidRDefault="00F735BC" w:rsidP="00D67380">
      <w:pPr>
        <w:autoSpaceDE w:val="0"/>
        <w:autoSpaceDN w:val="0"/>
        <w:adjustRightInd w:val="0"/>
        <w:rPr>
          <w:b/>
          <w:bCs/>
        </w:rPr>
      </w:pPr>
    </w:p>
    <w:p w:rsidR="00412BA2" w:rsidRPr="004212A8" w:rsidRDefault="00D02704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14).</w:t>
      </w:r>
      <w:r w:rsidR="003E43B2" w:rsidRPr="004212A8">
        <w:rPr>
          <w:b/>
          <w:bCs/>
        </w:rPr>
        <w:t xml:space="preserve"> </w:t>
      </w:r>
      <w:r w:rsidR="00412BA2" w:rsidRPr="004212A8">
        <w:rPr>
          <w:b/>
          <w:bCs/>
        </w:rPr>
        <w:t xml:space="preserve"> </w:t>
      </w:r>
    </w:p>
    <w:p w:rsidR="00412BA2" w:rsidRPr="004212A8" w:rsidRDefault="00412BA2" w:rsidP="00D67380">
      <w:pPr>
        <w:autoSpaceDE w:val="0"/>
        <w:autoSpaceDN w:val="0"/>
        <w:adjustRightInd w:val="0"/>
        <w:rPr>
          <w:b/>
          <w:bCs/>
        </w:rPr>
      </w:pPr>
    </w:p>
    <w:p w:rsidR="00412BA2" w:rsidRPr="004212A8" w:rsidRDefault="00412BA2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a).</w:t>
      </w:r>
    </w:p>
    <w:tbl>
      <w:tblPr>
        <w:tblW w:w="498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98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412BA2" w:rsidRPr="004212A8" w:rsidTr="00412BA2">
        <w:trPr>
          <w:trHeight w:val="300"/>
          <w:jc w:val="center"/>
        </w:trPr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8B3371">
            <w:pPr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Length in ¼ miles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8</w:t>
            </w:r>
          </w:p>
        </w:tc>
      </w:tr>
      <w:tr w:rsidR="00412BA2" w:rsidRPr="004212A8" w:rsidTr="00412BA2">
        <w:trPr>
          <w:trHeight w:val="30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8B3371">
            <w:pPr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Costs in dollar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3.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3.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 w:rsidP="00412BA2">
            <w:pPr>
              <w:jc w:val="center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4.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4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5.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412BA2" w:rsidRPr="004212A8" w:rsidRDefault="00412BA2">
            <w:pPr>
              <w:jc w:val="right"/>
              <w:rPr>
                <w:rFonts w:ascii="Calibri" w:hAnsi="Calibri"/>
                <w:color w:val="000000"/>
              </w:rPr>
            </w:pPr>
            <w:r w:rsidRPr="004212A8">
              <w:rPr>
                <w:rFonts w:ascii="Calibri" w:hAnsi="Calibri"/>
                <w:color w:val="000000"/>
              </w:rPr>
              <w:t>5.7</w:t>
            </w:r>
          </w:p>
        </w:tc>
      </w:tr>
    </w:tbl>
    <w:p w:rsidR="00D02704" w:rsidRPr="004212A8" w:rsidRDefault="003E43B2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 xml:space="preserve"> </w:t>
      </w:r>
    </w:p>
    <w:p w:rsidR="00D02704" w:rsidRPr="004212A8" w:rsidRDefault="00D02704" w:rsidP="00BA14AF">
      <w:pPr>
        <w:autoSpaceDE w:val="0"/>
        <w:autoSpaceDN w:val="0"/>
        <w:adjustRightInd w:val="0"/>
        <w:jc w:val="center"/>
        <w:rPr>
          <w:b/>
          <w:bCs/>
        </w:rPr>
      </w:pPr>
    </w:p>
    <w:p w:rsidR="00D02704" w:rsidRPr="004212A8" w:rsidRDefault="00412BA2" w:rsidP="00412BA2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b).</w:t>
      </w:r>
      <w:r w:rsidR="008B3371" w:rsidRPr="004212A8">
        <w:rPr>
          <w:b/>
          <w:bCs/>
        </w:rPr>
        <w:t xml:space="preserve"> </w:t>
      </w:r>
      <w:r w:rsidR="008B3371" w:rsidRPr="004212A8">
        <w:rPr>
          <w:b/>
          <w:bCs/>
          <w:position w:val="-6"/>
        </w:rPr>
        <w:object w:dxaOrig="1880" w:dyaOrig="280">
          <v:shape id="_x0000_i1032" type="#_x0000_t75" style="width:94pt;height:14pt" o:ole="">
            <v:imagedata r:id="rId19" o:title=""/>
          </v:shape>
          <o:OLEObject Type="Embed" ProgID="Equation.DSMT4" ShapeID="_x0000_i1032" DrawAspect="Content" ObjectID="_1328870727" r:id="rId20"/>
        </w:object>
      </w:r>
      <w:r w:rsidR="008B3371" w:rsidRPr="004212A8">
        <w:rPr>
          <w:b/>
          <w:bCs/>
        </w:rPr>
        <w:t xml:space="preserve"> </w:t>
      </w:r>
    </w:p>
    <w:p w:rsidR="008B3371" w:rsidRPr="004212A8" w:rsidRDefault="008B3371" w:rsidP="00412BA2">
      <w:pPr>
        <w:autoSpaceDE w:val="0"/>
        <w:autoSpaceDN w:val="0"/>
        <w:adjustRightInd w:val="0"/>
        <w:rPr>
          <w:b/>
          <w:bCs/>
        </w:rPr>
      </w:pPr>
    </w:p>
    <w:p w:rsidR="008B3371" w:rsidRPr="004212A8" w:rsidRDefault="008B3371" w:rsidP="00412BA2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c). 7/4 mile</w:t>
      </w:r>
    </w:p>
    <w:p w:rsidR="00412BA2" w:rsidRPr="004212A8" w:rsidRDefault="00412BA2" w:rsidP="00412BA2">
      <w:pPr>
        <w:autoSpaceDE w:val="0"/>
        <w:autoSpaceDN w:val="0"/>
        <w:adjustRightInd w:val="0"/>
        <w:jc w:val="center"/>
        <w:rPr>
          <w:b/>
          <w:bCs/>
        </w:rPr>
      </w:pPr>
    </w:p>
    <w:p w:rsidR="008B3371" w:rsidRDefault="00820CEC" w:rsidP="008B3371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 xml:space="preserve">d). </w:t>
      </w:r>
    </w:p>
    <w:p w:rsidR="00820CEC" w:rsidRPr="004212A8" w:rsidRDefault="002B6633" w:rsidP="00820CEC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noProof/>
        </w:rPr>
        <w:drawing>
          <wp:inline distT="0" distB="0" distL="0" distR="0">
            <wp:extent cx="4568825" cy="2740025"/>
            <wp:effectExtent l="0" t="0" r="28575" b="28575"/>
            <wp:docPr id="9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8B3371" w:rsidRPr="004212A8" w:rsidRDefault="008B3371" w:rsidP="00412BA2">
      <w:pPr>
        <w:autoSpaceDE w:val="0"/>
        <w:autoSpaceDN w:val="0"/>
        <w:adjustRightInd w:val="0"/>
        <w:jc w:val="center"/>
        <w:rPr>
          <w:b/>
          <w:bCs/>
        </w:rPr>
      </w:pPr>
    </w:p>
    <w:p w:rsidR="008B3371" w:rsidRPr="004212A8" w:rsidRDefault="008B3371" w:rsidP="00D67380">
      <w:pPr>
        <w:autoSpaceDE w:val="0"/>
        <w:autoSpaceDN w:val="0"/>
        <w:adjustRightInd w:val="0"/>
        <w:rPr>
          <w:b/>
          <w:bCs/>
        </w:rPr>
      </w:pPr>
    </w:p>
    <w:p w:rsidR="00412BA2" w:rsidRPr="004212A8" w:rsidRDefault="00412BA2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D02704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16).</w:t>
      </w:r>
      <w:r w:rsidR="008B3371" w:rsidRPr="004212A8">
        <w:rPr>
          <w:b/>
          <w:bCs/>
        </w:rPr>
        <w:t xml:space="preserve"> </w:t>
      </w:r>
    </w:p>
    <w:p w:rsidR="00CB4A7F" w:rsidRDefault="00CB4A7F" w:rsidP="00CB4A7F">
      <w:pPr>
        <w:autoSpaceDE w:val="0"/>
        <w:autoSpaceDN w:val="0"/>
        <w:adjustRightInd w:val="0"/>
        <w:ind w:firstLine="720"/>
        <w:rPr>
          <w:b/>
          <w:bCs/>
        </w:rPr>
      </w:pPr>
      <w:r>
        <w:rPr>
          <w:b/>
          <w:bCs/>
        </w:rPr>
        <w:t>a).</w:t>
      </w:r>
    </w:p>
    <w:p w:rsidR="00D02704" w:rsidRPr="004212A8" w:rsidRDefault="008B3371" w:rsidP="00CB4A7F">
      <w:pPr>
        <w:autoSpaceDE w:val="0"/>
        <w:autoSpaceDN w:val="0"/>
        <w:adjustRightInd w:val="0"/>
        <w:ind w:firstLine="720"/>
        <w:rPr>
          <w:b/>
          <w:bCs/>
        </w:rPr>
      </w:pPr>
      <w:r w:rsidRPr="004212A8">
        <w:rPr>
          <w:b/>
          <w:bCs/>
        </w:rPr>
        <w:t xml:space="preserve"> </w:t>
      </w:r>
      <w:r w:rsidR="00CB4A7F" w:rsidRPr="00CB4A7F">
        <w:rPr>
          <w:b/>
          <w:bCs/>
          <w:position w:val="-32"/>
        </w:rPr>
        <w:object w:dxaOrig="3780" w:dyaOrig="740">
          <v:shape id="_x0000_i1034" type="#_x0000_t75" style="width:189pt;height:37pt" o:ole="">
            <v:imagedata r:id="rId22" o:title=""/>
          </v:shape>
          <o:OLEObject Type="Embed" ProgID="Equation.DSMT4" ShapeID="_x0000_i1034" DrawAspect="Content" ObjectID="_1328870728" r:id="rId23"/>
        </w:object>
      </w:r>
      <w:r w:rsidR="00CB4A7F">
        <w:rPr>
          <w:b/>
          <w:bCs/>
        </w:rPr>
        <w:t xml:space="preserve"> </w:t>
      </w:r>
    </w:p>
    <w:p w:rsidR="00D02704" w:rsidRDefault="00CB4A7F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  <w:t>b).</w:t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  <w:t xml:space="preserve">Domain: </w:t>
      </w:r>
      <w:r w:rsidRPr="00CB4A7F">
        <w:rPr>
          <w:b/>
          <w:bCs/>
          <w:position w:val="-4"/>
        </w:rPr>
        <w:object w:dxaOrig="1240" w:dyaOrig="240">
          <v:shape id="_x0000_i1035" type="#_x0000_t75" style="width:62pt;height:12pt" o:ole="">
            <v:imagedata r:id="rId24" o:title=""/>
          </v:shape>
          <o:OLEObject Type="Embed" ProgID="Equation.DSMT4" ShapeID="_x0000_i1035" DrawAspect="Content" ObjectID="_1328870729" r:id="rId25"/>
        </w:object>
      </w:r>
      <w:r>
        <w:rPr>
          <w:b/>
          <w:bCs/>
        </w:rPr>
        <w:t xml:space="preserve">  </w:t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  <w:t xml:space="preserve">Range:  </w:t>
      </w:r>
      <w:r w:rsidRPr="00CB4A7F">
        <w:rPr>
          <w:b/>
          <w:bCs/>
          <w:position w:val="-10"/>
        </w:rPr>
        <w:object w:dxaOrig="1560" w:dyaOrig="320">
          <v:shape id="_x0000_i1036" type="#_x0000_t75" style="width:78pt;height:16pt" o:ole="">
            <v:imagedata r:id="rId26" o:title=""/>
          </v:shape>
          <o:OLEObject Type="Embed" ProgID="Equation.DSMT4" ShapeID="_x0000_i1036" DrawAspect="Content" ObjectID="_1328870730" r:id="rId27"/>
        </w:object>
      </w:r>
      <w:r>
        <w:rPr>
          <w:b/>
          <w:bCs/>
        </w:rPr>
        <w:t xml:space="preserve"> </w:t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  <w:t>c).</w:t>
      </w:r>
      <w:r>
        <w:rPr>
          <w:b/>
          <w:bCs/>
        </w:rPr>
        <w:tab/>
        <w:t>Graph:</w:t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CB4A7F" w:rsidRPr="004212A8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D02704" w:rsidRPr="004212A8" w:rsidRDefault="00D02704" w:rsidP="00D67380">
      <w:pPr>
        <w:autoSpaceDE w:val="0"/>
        <w:autoSpaceDN w:val="0"/>
        <w:adjustRightInd w:val="0"/>
        <w:rPr>
          <w:b/>
          <w:bCs/>
        </w:rPr>
      </w:pPr>
    </w:p>
    <w:p w:rsidR="00D02704" w:rsidRPr="004212A8" w:rsidRDefault="00D02704" w:rsidP="00D67380">
      <w:pPr>
        <w:autoSpaceDE w:val="0"/>
        <w:autoSpaceDN w:val="0"/>
        <w:adjustRightInd w:val="0"/>
        <w:rPr>
          <w:b/>
          <w:bCs/>
        </w:rPr>
      </w:pPr>
    </w:p>
    <w:p w:rsidR="004212A8" w:rsidRPr="004212A8" w:rsidRDefault="00D02704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>18).</w:t>
      </w:r>
    </w:p>
    <w:p w:rsidR="004212A8" w:rsidRDefault="004212A8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ab/>
      </w:r>
      <w:r>
        <w:rPr>
          <w:b/>
          <w:bCs/>
        </w:rPr>
        <w:t>a). $1.01</w:t>
      </w:r>
    </w:p>
    <w:p w:rsidR="004212A8" w:rsidRDefault="004212A8" w:rsidP="00D67380">
      <w:pPr>
        <w:autoSpaceDE w:val="0"/>
        <w:autoSpaceDN w:val="0"/>
        <w:adjustRightInd w:val="0"/>
        <w:rPr>
          <w:b/>
          <w:bCs/>
        </w:rPr>
      </w:pPr>
    </w:p>
    <w:p w:rsidR="004212A8" w:rsidRDefault="004212A8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  <w:t xml:space="preserve">b).   </w:t>
      </w:r>
    </w:p>
    <w:p w:rsidR="00D02704" w:rsidRPr="004212A8" w:rsidRDefault="00820CEC" w:rsidP="004212A8">
      <w:pPr>
        <w:autoSpaceDE w:val="0"/>
        <w:autoSpaceDN w:val="0"/>
        <w:adjustRightInd w:val="0"/>
        <w:ind w:firstLine="720"/>
        <w:jc w:val="center"/>
        <w:rPr>
          <w:b/>
          <w:bCs/>
        </w:rPr>
      </w:pPr>
      <w:r w:rsidRPr="004212A8">
        <w:rPr>
          <w:b/>
          <w:bCs/>
          <w:position w:val="-50"/>
        </w:rPr>
        <w:object w:dxaOrig="3080" w:dyaOrig="1100">
          <v:shape id="_x0000_i1037" type="#_x0000_t75" style="width:154pt;height:55pt" o:ole="">
            <v:imagedata r:id="rId28" o:title=""/>
          </v:shape>
          <o:OLEObject Type="Embed" ProgID="Equation.DSMT4" ShapeID="_x0000_i1037" DrawAspect="Content" ObjectID="_1328870731" r:id="rId29"/>
        </w:object>
      </w:r>
    </w:p>
    <w:p w:rsidR="008B3371" w:rsidRPr="004212A8" w:rsidRDefault="008B3371" w:rsidP="00D67380">
      <w:pPr>
        <w:autoSpaceDE w:val="0"/>
        <w:autoSpaceDN w:val="0"/>
        <w:adjustRightInd w:val="0"/>
        <w:rPr>
          <w:b/>
          <w:bCs/>
        </w:rPr>
      </w:pPr>
    </w:p>
    <w:p w:rsidR="008B3371" w:rsidRDefault="004212A8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  <w:t xml:space="preserve">c).  </w:t>
      </w:r>
    </w:p>
    <w:p w:rsidR="004212A8" w:rsidRDefault="004212A8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 w:rsidRPr="004212A8">
        <w:rPr>
          <w:b/>
          <w:bCs/>
          <w:position w:val="-26"/>
        </w:rPr>
        <w:object w:dxaOrig="860" w:dyaOrig="620">
          <v:shape id="_x0000_i1038" type="#_x0000_t75" style="width:43pt;height:31pt" o:ole="">
            <v:imagedata r:id="rId30" o:title=""/>
          </v:shape>
          <o:OLEObject Type="Embed" ProgID="Equation.DSMT4" ShapeID="_x0000_i1038" DrawAspect="Content" ObjectID="_1328870732" r:id="rId31"/>
        </w:object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4212A8" w:rsidRDefault="004212A8" w:rsidP="00D67380">
      <w:pPr>
        <w:autoSpaceDE w:val="0"/>
        <w:autoSpaceDN w:val="0"/>
        <w:adjustRightInd w:val="0"/>
        <w:rPr>
          <w:b/>
          <w:bCs/>
        </w:rPr>
      </w:pPr>
    </w:p>
    <w:p w:rsidR="004212A8" w:rsidRDefault="004212A8" w:rsidP="00D6738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  <w:t xml:space="preserve">d).  </w:t>
      </w:r>
      <w:r w:rsidR="00CB4A7F">
        <w:rPr>
          <w:b/>
          <w:bCs/>
        </w:rPr>
        <w:t>Graph:</w:t>
      </w:r>
    </w:p>
    <w:p w:rsidR="00CB4A7F" w:rsidRDefault="00CB4A7F" w:rsidP="00D67380">
      <w:pPr>
        <w:autoSpaceDE w:val="0"/>
        <w:autoSpaceDN w:val="0"/>
        <w:adjustRightInd w:val="0"/>
        <w:rPr>
          <w:b/>
          <w:bCs/>
        </w:rPr>
      </w:pPr>
    </w:p>
    <w:p w:rsidR="00820CEC" w:rsidRDefault="00820CEC" w:rsidP="00D67380">
      <w:pPr>
        <w:autoSpaceDE w:val="0"/>
        <w:autoSpaceDN w:val="0"/>
        <w:adjustRightInd w:val="0"/>
        <w:rPr>
          <w:b/>
          <w:bCs/>
        </w:rPr>
      </w:pPr>
    </w:p>
    <w:p w:rsidR="00820CEC" w:rsidRDefault="00820CEC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CB4A7F" w:rsidRDefault="00CB4A7F" w:rsidP="00820CEC">
      <w:pPr>
        <w:autoSpaceDE w:val="0"/>
        <w:autoSpaceDN w:val="0"/>
        <w:adjustRightInd w:val="0"/>
        <w:jc w:val="center"/>
        <w:rPr>
          <w:b/>
          <w:bCs/>
        </w:rPr>
      </w:pPr>
    </w:p>
    <w:p w:rsidR="004212A8" w:rsidRPr="004212A8" w:rsidRDefault="004212A8" w:rsidP="00D67380">
      <w:pPr>
        <w:autoSpaceDE w:val="0"/>
        <w:autoSpaceDN w:val="0"/>
        <w:adjustRightInd w:val="0"/>
        <w:rPr>
          <w:b/>
          <w:bCs/>
        </w:rPr>
      </w:pPr>
    </w:p>
    <w:p w:rsidR="00D02704" w:rsidRPr="004212A8" w:rsidRDefault="00D02704" w:rsidP="00D67380">
      <w:pPr>
        <w:autoSpaceDE w:val="0"/>
        <w:autoSpaceDN w:val="0"/>
        <w:adjustRightInd w:val="0"/>
        <w:rPr>
          <w:b/>
          <w:bCs/>
        </w:rPr>
      </w:pPr>
    </w:p>
    <w:p w:rsidR="007A7A57" w:rsidRPr="004212A8" w:rsidRDefault="007A7A57" w:rsidP="00D67380">
      <w:pPr>
        <w:autoSpaceDE w:val="0"/>
        <w:autoSpaceDN w:val="0"/>
        <w:adjustRightInd w:val="0"/>
        <w:rPr>
          <w:b/>
          <w:bCs/>
        </w:rPr>
      </w:pPr>
    </w:p>
    <w:p w:rsidR="001A10B7" w:rsidRPr="004212A8" w:rsidRDefault="001A10B7" w:rsidP="00D67380">
      <w:pPr>
        <w:autoSpaceDE w:val="0"/>
        <w:autoSpaceDN w:val="0"/>
        <w:adjustRightInd w:val="0"/>
        <w:rPr>
          <w:b/>
          <w:bCs/>
        </w:rPr>
      </w:pPr>
      <w:r w:rsidRPr="004212A8">
        <w:rPr>
          <w:b/>
          <w:bCs/>
        </w:rPr>
        <w:t xml:space="preserve">Hw 02 </w:t>
      </w:r>
      <w:r w:rsidR="005A60E9" w:rsidRPr="004212A8">
        <w:rPr>
          <w:b/>
          <w:bCs/>
        </w:rPr>
        <w:t xml:space="preserve">   </w:t>
      </w:r>
      <w:r w:rsidRPr="004212A8">
        <w:rPr>
          <w:b/>
          <w:bCs/>
        </w:rPr>
        <w:t xml:space="preserve">Due </w:t>
      </w:r>
      <w:r w:rsidR="00D67380" w:rsidRPr="004212A8">
        <w:rPr>
          <w:b/>
          <w:bCs/>
        </w:rPr>
        <w:t>02</w:t>
      </w:r>
      <w:r w:rsidR="005A60E9" w:rsidRPr="004212A8">
        <w:rPr>
          <w:b/>
          <w:bCs/>
        </w:rPr>
        <w:t>/1</w:t>
      </w:r>
      <w:r w:rsidR="00D67380" w:rsidRPr="004212A8">
        <w:rPr>
          <w:b/>
          <w:bCs/>
        </w:rPr>
        <w:t>9</w:t>
      </w:r>
      <w:r w:rsidR="005A60E9" w:rsidRPr="004212A8">
        <w:rPr>
          <w:b/>
          <w:bCs/>
        </w:rPr>
        <w:t>/1</w:t>
      </w:r>
      <w:r w:rsidR="00D67380" w:rsidRPr="004212A8">
        <w:rPr>
          <w:b/>
          <w:bCs/>
        </w:rPr>
        <w:t>4</w:t>
      </w:r>
      <w:r w:rsidR="00226039" w:rsidRPr="004212A8">
        <w:rPr>
          <w:b/>
          <w:bCs/>
        </w:rPr>
        <w:t xml:space="preserve"> or 02/26/14</w:t>
      </w:r>
    </w:p>
    <w:p w:rsidR="001A10B7" w:rsidRPr="004212A8" w:rsidRDefault="001A10B7" w:rsidP="001A10B7">
      <w:pPr>
        <w:autoSpaceDE w:val="0"/>
        <w:autoSpaceDN w:val="0"/>
        <w:adjustRightInd w:val="0"/>
      </w:pPr>
    </w:p>
    <w:p w:rsidR="001A10B7" w:rsidRPr="004212A8" w:rsidRDefault="00AC07A9" w:rsidP="00AC07A9">
      <w:pPr>
        <w:autoSpaceDE w:val="0"/>
        <w:autoSpaceDN w:val="0"/>
        <w:adjustRightInd w:val="0"/>
      </w:pPr>
      <w:r w:rsidRPr="004212A8">
        <w:t>Group of problems starting on p</w:t>
      </w:r>
      <w:r w:rsidR="001A10B7" w:rsidRPr="004212A8">
        <w:t>age 66: # 10, 30, 34, 36.</w:t>
      </w:r>
    </w:p>
    <w:p w:rsidR="001A10B7" w:rsidRPr="004212A8" w:rsidRDefault="001A10B7" w:rsidP="001A10B7">
      <w:pPr>
        <w:autoSpaceDE w:val="0"/>
        <w:autoSpaceDN w:val="0"/>
        <w:adjustRightInd w:val="0"/>
      </w:pPr>
    </w:p>
    <w:p w:rsidR="001A10B7" w:rsidRPr="004212A8" w:rsidRDefault="00AC07A9" w:rsidP="001A10B7">
      <w:pPr>
        <w:autoSpaceDE w:val="0"/>
        <w:autoSpaceDN w:val="0"/>
        <w:adjustRightInd w:val="0"/>
      </w:pPr>
      <w:r w:rsidRPr="004212A8">
        <w:t xml:space="preserve">Group of problems starting on </w:t>
      </w:r>
      <w:r w:rsidR="00B0069D" w:rsidRPr="004212A8">
        <w:t xml:space="preserve">Page 72: # </w:t>
      </w:r>
      <w:r w:rsidR="001A10B7" w:rsidRPr="004212A8">
        <w:t>22, 28, 36.</w:t>
      </w:r>
    </w:p>
    <w:p w:rsidR="00B0069D" w:rsidRPr="004212A8" w:rsidRDefault="00B0069D" w:rsidP="001A10B7">
      <w:pPr>
        <w:autoSpaceDE w:val="0"/>
        <w:autoSpaceDN w:val="0"/>
        <w:adjustRightInd w:val="0"/>
      </w:pPr>
      <w:r w:rsidRPr="004212A8">
        <w:t xml:space="preserve">In # 22, formula function is </w:t>
      </w:r>
      <w:r w:rsidRPr="004212A8">
        <w:rPr>
          <w:position w:val="-24"/>
        </w:rPr>
        <w:object w:dxaOrig="1600" w:dyaOrig="620">
          <v:shape id="_x0000_i1039" type="#_x0000_t75" style="width:80pt;height:31pt" o:ole="">
            <v:imagedata r:id="rId32" o:title=""/>
          </v:shape>
          <o:OLEObject Type="Embed" ProgID="Equation.3" ShapeID="_x0000_i1039" DrawAspect="Content" ObjectID="_1328870733" r:id="rId33"/>
        </w:object>
      </w:r>
    </w:p>
    <w:p w:rsidR="001A10B7" w:rsidRPr="004212A8" w:rsidRDefault="001A10B7" w:rsidP="001A10B7"/>
    <w:p w:rsidR="001A10B7" w:rsidRPr="004212A8" w:rsidRDefault="00AC07A9" w:rsidP="00B0069D">
      <w:r w:rsidRPr="004212A8">
        <w:t xml:space="preserve">Group of problems starting on </w:t>
      </w:r>
      <w:r w:rsidR="001A10B7" w:rsidRPr="004212A8">
        <w:t xml:space="preserve">Page 76: # </w:t>
      </w:r>
      <w:r w:rsidR="00B0069D" w:rsidRPr="004212A8">
        <w:t>8</w:t>
      </w:r>
      <w:r w:rsidR="00AC610C" w:rsidRPr="004212A8">
        <w:t>, 14, 16</w:t>
      </w:r>
      <w:r w:rsidR="00D7446F" w:rsidRPr="004212A8">
        <w:t>, 18</w:t>
      </w:r>
    </w:p>
    <w:p w:rsidR="001A10B7" w:rsidRPr="004212A8" w:rsidRDefault="00B0069D" w:rsidP="001A10B7">
      <w:r w:rsidRPr="004212A8">
        <w:t xml:space="preserve">In # 14 consider that if you get in the taxi and do not travel any distance, you would be charged $0.  </w:t>
      </w:r>
      <w:r w:rsidR="00A3202E" w:rsidRPr="004212A8">
        <w:t>This question is similar to Example 4 from my notes, Lesson 2.3 (posted.)</w:t>
      </w:r>
    </w:p>
    <w:p w:rsidR="00B0069D" w:rsidRPr="004212A8" w:rsidRDefault="00D7446F" w:rsidP="00D7446F">
      <w:r w:rsidRPr="004212A8">
        <w:t xml:space="preserve">Notice that </w:t>
      </w:r>
      <w:r w:rsidR="00046D96" w:rsidRPr="004212A8">
        <w:t>#18 has parts (a), (b), (c), and (d).</w:t>
      </w:r>
    </w:p>
    <w:p w:rsidR="00C70CEC" w:rsidRPr="004212A8" w:rsidRDefault="00C70CEC"/>
    <w:sectPr w:rsidR="00C70CEC" w:rsidRPr="004212A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E05"/>
    <w:rsid w:val="00011616"/>
    <w:rsid w:val="00046D96"/>
    <w:rsid w:val="001A10B7"/>
    <w:rsid w:val="00226039"/>
    <w:rsid w:val="002B6633"/>
    <w:rsid w:val="00391610"/>
    <w:rsid w:val="003E43B2"/>
    <w:rsid w:val="00412BA2"/>
    <w:rsid w:val="004212A8"/>
    <w:rsid w:val="004932FB"/>
    <w:rsid w:val="004E0095"/>
    <w:rsid w:val="0056781C"/>
    <w:rsid w:val="005A60E9"/>
    <w:rsid w:val="005C0A40"/>
    <w:rsid w:val="00615471"/>
    <w:rsid w:val="007A7A57"/>
    <w:rsid w:val="00820CEC"/>
    <w:rsid w:val="00881BF7"/>
    <w:rsid w:val="008B3371"/>
    <w:rsid w:val="008E02F5"/>
    <w:rsid w:val="00A16E05"/>
    <w:rsid w:val="00A3202E"/>
    <w:rsid w:val="00AC07A9"/>
    <w:rsid w:val="00AC610C"/>
    <w:rsid w:val="00AE0B06"/>
    <w:rsid w:val="00B0069D"/>
    <w:rsid w:val="00B02C1C"/>
    <w:rsid w:val="00BA14AF"/>
    <w:rsid w:val="00C70CEC"/>
    <w:rsid w:val="00CA654F"/>
    <w:rsid w:val="00CB4A7F"/>
    <w:rsid w:val="00D02704"/>
    <w:rsid w:val="00D3447E"/>
    <w:rsid w:val="00D67380"/>
    <w:rsid w:val="00D7446F"/>
    <w:rsid w:val="00DF6770"/>
    <w:rsid w:val="00F73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0B7"/>
    <w:rPr>
      <w:rFonts w:eastAsia="Times New Roman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rsid w:val="007A7A57"/>
    <w:rPr>
      <w:b/>
      <w:bCs/>
      <w:vanish/>
      <w:color w:val="FF0000"/>
      <w:sz w:val="32"/>
      <w:szCs w:val="3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0B7"/>
    <w:rPr>
      <w:rFonts w:eastAsia="Times New Roman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rsid w:val="007A7A57"/>
    <w:rPr>
      <w:b/>
      <w:bCs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771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36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7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chart" Target="charts/chart1.xml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oleObject" Target="embeddings/Microsoft_Equation1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Workbook2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Costs in dollars</c:v>
                </c:pt>
              </c:strCache>
            </c:strRef>
          </c:tx>
          <c:xVal>
            <c:numRef>
              <c:f>Sheet1!$B$1:$J$1</c:f>
              <c:numCache>
                <c:formatCode>General</c:formatCode>
                <c:ptCount val="9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</c:numCache>
            </c:numRef>
          </c:xVal>
          <c:yVal>
            <c:numRef>
              <c:f>Sheet1!$B$2:$J$2</c:f>
              <c:numCache>
                <c:formatCode>General</c:formatCode>
                <c:ptCount val="9"/>
                <c:pt idx="0">
                  <c:v>2.5</c:v>
                </c:pt>
                <c:pt idx="1">
                  <c:v>2.9</c:v>
                </c:pt>
                <c:pt idx="2">
                  <c:v>3.3</c:v>
                </c:pt>
                <c:pt idx="3">
                  <c:v>3.7</c:v>
                </c:pt>
                <c:pt idx="4">
                  <c:v>4.1</c:v>
                </c:pt>
                <c:pt idx="5">
                  <c:v>4.5</c:v>
                </c:pt>
                <c:pt idx="6">
                  <c:v>4.9</c:v>
                </c:pt>
                <c:pt idx="7">
                  <c:v>5.3</c:v>
                </c:pt>
                <c:pt idx="8">
                  <c:v>5.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0732584"/>
        <c:axId val="2130735592"/>
      </c:scatterChart>
      <c:valAx>
        <c:axId val="21307325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130735592"/>
        <c:crosses val="autoZero"/>
        <c:crossBetween val="midCat"/>
      </c:valAx>
      <c:valAx>
        <c:axId val="21307355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3073258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mbria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5</Pages>
  <Words>206</Words>
  <Characters>1176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 02 Due 02/13/13</vt:lpstr>
    </vt:vector>
  </TitlesOfParts>
  <Company/>
  <LinksUpToDate>false</LinksUpToDate>
  <CharactersWithSpaces>1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 02 Due 02/13/13</dc:title>
  <dc:subject/>
  <dc:creator>David</dc:creator>
  <cp:keywords/>
  <dc:description/>
  <cp:lastModifiedBy>Nicholas Gallimore</cp:lastModifiedBy>
  <cp:revision>1</cp:revision>
  <cp:lastPrinted>2014-02-26T22:20:00Z</cp:lastPrinted>
  <dcterms:created xsi:type="dcterms:W3CDTF">2014-02-13T01:00:00Z</dcterms:created>
  <dcterms:modified xsi:type="dcterms:W3CDTF">2014-02-27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